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585C" w:rsidRDefault="001A585C" w:rsidP="001A585C">
      <w:r>
        <w:rPr>
          <w:b/>
        </w:rPr>
        <w:t>Expert ID/Name: Nstructive</w:t>
      </w:r>
    </w:p>
    <w:p w:rsidR="001A585C" w:rsidRDefault="001A585C" w:rsidP="001A585C">
      <w:r>
        <w:rPr>
          <w:b/>
        </w:rPr>
        <w:t>Date:  06-Nov-2020</w:t>
      </w:r>
    </w:p>
    <w:p w:rsidR="001A585C" w:rsidRDefault="001A585C" w:rsidP="001A585C">
      <w:pPr>
        <w:rPr>
          <w:b/>
        </w:rPr>
      </w:pPr>
      <w:r>
        <w:rPr>
          <w:b/>
          <w:noProof/>
        </w:rPr>
        <w:drawing>
          <wp:inline distT="0" distB="0" distL="0" distR="0">
            <wp:extent cx="3257550" cy="619125"/>
            <wp:effectExtent l="19050" t="0" r="0" b="0"/>
            <wp:docPr id="1" name="Picture 31" descr="C:\Users\chari\Desktop\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chari\Desktop\43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85C" w:rsidRDefault="001A585C" w:rsidP="001A585C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A585C" w:rsidTr="00696CF8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A585C" w:rsidRDefault="001A585C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1A585C" w:rsidTr="00696CF8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A585C" w:rsidRDefault="001A585C" w:rsidP="00696CF8">
            <w:pPr>
              <w:ind w:left="360"/>
            </w:pPr>
            <w:r>
              <w:t xml:space="preserve">Tips: </w:t>
            </w:r>
          </w:p>
          <w:p w:rsidR="001A585C" w:rsidRDefault="001A585C" w:rsidP="00696CF8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all Parabolas with Latusrectum </w:t>
            </w:r>
            <w:r w:rsidRPr="00696CF8">
              <w:rPr>
                <w:position w:val="-6"/>
              </w:rPr>
              <w:object w:dxaOrig="3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4.25pt" o:ole="">
                  <v:imagedata r:id="rId8" o:title=""/>
                </v:shape>
                <o:OLEObject Type="Embed" ProgID="Equation.DSMT4" ShapeID="_x0000_i1025" DrawAspect="Content" ObjectID="_1669526477" r:id="rId9"/>
              </w:object>
            </w:r>
            <w:r>
              <w:t xml:space="preserve"> and whose axes are parallel to positive X-axis is </w:t>
            </w:r>
            <w:r w:rsidRPr="00696CF8">
              <w:rPr>
                <w:position w:val="-14"/>
              </w:rPr>
              <w:object w:dxaOrig="2000" w:dyaOrig="440">
                <v:shape id="_x0000_i1026" type="#_x0000_t75" style="width:99.75pt;height:21.75pt" o:ole="">
                  <v:imagedata r:id="rId10" o:title=""/>
                </v:shape>
                <o:OLEObject Type="Embed" ProgID="Equation.DSMT4" ShapeID="_x0000_i1026" DrawAspect="Content" ObjectID="_1669526478" r:id="rId11"/>
              </w:object>
            </w:r>
            <w:r>
              <w:t>,Here,</w:t>
            </w:r>
            <w:r w:rsidRPr="00696CF8">
              <w:rPr>
                <w:position w:val="-10"/>
              </w:rPr>
              <w:object w:dxaOrig="420" w:dyaOrig="320">
                <v:shape id="_x0000_i1027" type="#_x0000_t75" style="width:21pt;height:15.75pt" o:ole="">
                  <v:imagedata r:id="rId12" o:title=""/>
                </v:shape>
                <o:OLEObject Type="Embed" ProgID="Equation.DSMT4" ShapeID="_x0000_i1027" DrawAspect="Content" ObjectID="_1669526479" r:id="rId13"/>
              </w:object>
            </w:r>
            <w:r>
              <w:t>are arbitrary constants.</w:t>
            </w:r>
          </w:p>
          <w:p w:rsidR="001A585C" w:rsidRDefault="001A585C" w:rsidP="00696CF8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1A585C" w:rsidRPr="000846F9" w:rsidRDefault="001A585C" w:rsidP="00696CF8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1A585C" w:rsidRDefault="001A585C" w:rsidP="001A585C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A585C" w:rsidTr="00696CF8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A585C" w:rsidRDefault="001A585C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1A585C" w:rsidTr="00696CF8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F4876" w:rsidRPr="00602AC9" w:rsidRDefault="009F4876" w:rsidP="009F4876">
            <w:pP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 w:rsidRPr="009F4876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 xml:space="preserve">Equation of all Parabolas with Latus rectum </w:t>
            </w:r>
            <w:r w:rsidRPr="00696CF8">
              <w:rPr>
                <w:position w:val="-6"/>
              </w:rPr>
              <w:object w:dxaOrig="320" w:dyaOrig="279">
                <v:shape id="_x0000_i1040" type="#_x0000_t75" style="width:15.75pt;height:14.25pt" o:ole="">
                  <v:imagedata r:id="rId8" o:title=""/>
                </v:shape>
                <o:OLEObject Type="Embed" ProgID="Equation.DSMT4" ShapeID="_x0000_i1040" DrawAspect="Content" ObjectID="_1669526480" r:id="rId14"/>
              </w:object>
            </w:r>
            <w:r>
              <w:t xml:space="preserve"> and whose axes are parallel to positive X-axis..</w:t>
            </w:r>
          </w:p>
          <w:p w:rsidR="009F4876" w:rsidRDefault="009F4876" w:rsidP="009F48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>
              <w:t xml:space="preserve"> Equation of all Parabolas with Latus rectum </w:t>
            </w:r>
            <w:r w:rsidRPr="00696CF8">
              <w:rPr>
                <w:position w:val="-6"/>
              </w:rPr>
              <w:object w:dxaOrig="320" w:dyaOrig="279">
                <v:shape id="_x0000_i1041" type="#_x0000_t75" style="width:15.75pt;height:14.25pt" o:ole="">
                  <v:imagedata r:id="rId8" o:title=""/>
                </v:shape>
                <o:OLEObject Type="Embed" ProgID="Equation.DSMT4" ShapeID="_x0000_i1041" DrawAspect="Content" ObjectID="_1669526481" r:id="rId15"/>
              </w:object>
            </w:r>
            <w:r>
              <w:t xml:space="preserve"> and whose axes are parallel to positive X-axis.</w:t>
            </w:r>
          </w:p>
          <w:p w:rsidR="009F4876" w:rsidRDefault="009F4876" w:rsidP="009F48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p w:rsidR="009F4876" w:rsidRDefault="009F4876" w:rsidP="009F48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F4876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F4876" w:rsidRPr="00602AC9" w:rsidRDefault="009F487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F4876" w:rsidRPr="00602AC9" w:rsidRDefault="009F4876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Recall the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t xml:space="preserve">Equation of all Parabolas with Latus rectum </w:t>
                  </w:r>
                  <w:r w:rsidRPr="00696CF8">
                    <w:rPr>
                      <w:position w:val="-6"/>
                    </w:rPr>
                    <w:object w:dxaOrig="320" w:dyaOrig="279">
                      <v:shape id="_x0000_i1042" type="#_x0000_t75" style="width:15.75pt;height:14.25pt" o:ole="">
                        <v:imagedata r:id="rId8" o:title=""/>
                      </v:shape>
                      <o:OLEObject Type="Embed" ProgID="Equation.DSMT4" ShapeID="_x0000_i1042" DrawAspect="Content" ObjectID="_1669526482" r:id="rId16"/>
                    </w:object>
                  </w:r>
                  <w:r>
                    <w:t xml:space="preserve"> and whose axes are parallel to positive X-axis.</w:t>
                  </w:r>
                </w:p>
              </w:tc>
            </w:tr>
            <w:tr w:rsidR="009F4876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F4876" w:rsidRPr="00602AC9" w:rsidRDefault="009F4876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F4876" w:rsidRPr="009F4876" w:rsidRDefault="009F4876" w:rsidP="009F4876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Equation of all Parabolas with Latusrectum </w:t>
                  </w:r>
                  <w:r w:rsidRPr="00696CF8">
                    <w:rPr>
                      <w:position w:val="-6"/>
                    </w:rPr>
                    <w:object w:dxaOrig="320" w:dyaOrig="279">
                      <v:shape id="_x0000_i1043" type="#_x0000_t75" style="width:15.75pt;height:14.25pt" o:ole="">
                        <v:imagedata r:id="rId8" o:title=""/>
                      </v:shape>
                      <o:OLEObject Type="Embed" ProgID="Equation.DSMT4" ShapeID="_x0000_i1043" DrawAspect="Content" ObjectID="_1669526483" r:id="rId17"/>
                    </w:object>
                  </w:r>
                  <w:r>
                    <w:t xml:space="preserve"> and whose axes are parallel to positive X-axis  is </w:t>
                  </w:r>
                  <w:r w:rsidRPr="00696CF8">
                    <w:rPr>
                      <w:position w:val="-14"/>
                    </w:rPr>
                    <w:object w:dxaOrig="2000" w:dyaOrig="440">
                      <v:shape id="_x0000_i1044" type="#_x0000_t75" style="width:99.75pt;height:21.75pt" o:ole="">
                        <v:imagedata r:id="rId10" o:title=""/>
                      </v:shape>
                      <o:OLEObject Type="Embed" ProgID="Equation.DSMT4" ShapeID="_x0000_i1044" DrawAspect="Content" ObjectID="_1669526484" r:id="rId18"/>
                    </w:object>
                  </w:r>
                  <w:r>
                    <w:t xml:space="preserve">, Here, </w:t>
                  </w:r>
                  <w:r w:rsidRPr="00696CF8">
                    <w:rPr>
                      <w:position w:val="-10"/>
                    </w:rPr>
                    <w:object w:dxaOrig="420" w:dyaOrig="320">
                      <v:shape id="_x0000_i1045" type="#_x0000_t75" style="width:21pt;height:15.75pt" o:ole="">
                        <v:imagedata r:id="rId12" o:title=""/>
                      </v:shape>
                      <o:OLEObject Type="Embed" ProgID="Equation.DSMT4" ShapeID="_x0000_i1045" DrawAspect="Content" ObjectID="_1669526485" r:id="rId19"/>
                    </w:object>
                  </w:r>
                  <w:r>
                    <w:t>are arbitrary constants.</w:t>
                  </w:r>
                </w:p>
              </w:tc>
            </w:tr>
          </w:tbl>
          <w:p w:rsidR="001A585C" w:rsidRDefault="001A585C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A585C" w:rsidRDefault="009F4876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</w:t>
            </w:r>
            <w:r w:rsidR="001A585C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A585C" w:rsidTr="00696CF8">
              <w:trPr>
                <w:trHeight w:val="524"/>
              </w:trPr>
              <w:tc>
                <w:tcPr>
                  <w:tcW w:w="1304" w:type="dxa"/>
                </w:tcPr>
                <w:p w:rsidR="001A585C" w:rsidRDefault="001A585C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1A585C" w:rsidRDefault="001A585C" w:rsidP="00696CF8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Differentiate  </w:t>
                  </w:r>
                  <w:r w:rsidR="00FF3665" w:rsidRPr="00696CF8">
                    <w:rPr>
                      <w:position w:val="-14"/>
                    </w:rPr>
                    <w:object w:dxaOrig="2000" w:dyaOrig="440">
                      <v:shape id="_x0000_i1028" type="#_x0000_t75" style="width:99.75pt;height:21.75pt" o:ole="">
                        <v:imagedata r:id="rId10" o:title=""/>
                      </v:shape>
                      <o:OLEObject Type="Embed" ProgID="Equation.DSMT4" ShapeID="_x0000_i1028" DrawAspect="Content" ObjectID="_1669526486" r:id="rId20"/>
                    </w:object>
                  </w:r>
                  <w:r>
                    <w:t xml:space="preserve">  with respect to “x” on both sides.</w:t>
                  </w:r>
                </w:p>
              </w:tc>
            </w:tr>
            <w:tr w:rsidR="001A585C" w:rsidTr="00696CF8">
              <w:trPr>
                <w:trHeight w:val="994"/>
              </w:trPr>
              <w:tc>
                <w:tcPr>
                  <w:tcW w:w="1304" w:type="dxa"/>
                </w:tcPr>
                <w:p w:rsidR="001A585C" w:rsidRDefault="001A585C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A585C" w:rsidRDefault="00FF3665" w:rsidP="00696CF8">
                  <w:pPr>
                    <w:widowControl w:val="0"/>
                  </w:pPr>
                  <w:r w:rsidRPr="00696CF8">
                    <w:rPr>
                      <w:position w:val="-14"/>
                    </w:rPr>
                    <w:object w:dxaOrig="1860" w:dyaOrig="400">
                      <v:shape id="_x0000_i1029" type="#_x0000_t75" style="width:93pt;height:20.25pt" o:ole="">
                        <v:imagedata r:id="rId21" o:title=""/>
                      </v:shape>
                      <o:OLEObject Type="Embed" ProgID="Equation.DSMT4" ShapeID="_x0000_i1029" DrawAspect="Content" ObjectID="_1669526487" r:id="rId22"/>
                    </w:object>
                  </w:r>
                </w:p>
                <w:p w:rsidR="00FF3665" w:rsidRDefault="00FF3665" w:rsidP="00696CF8">
                  <w:pPr>
                    <w:widowControl w:val="0"/>
                  </w:pPr>
                  <w:r w:rsidRPr="00696CF8">
                    <w:rPr>
                      <w:position w:val="-14"/>
                    </w:rPr>
                    <w:object w:dxaOrig="1740" w:dyaOrig="400">
                      <v:shape id="_x0000_i1030" type="#_x0000_t75" style="width:87pt;height:20.25pt" o:ole="">
                        <v:imagedata r:id="rId23" o:title=""/>
                      </v:shape>
                      <o:OLEObject Type="Embed" ProgID="Equation.DSMT4" ShapeID="_x0000_i1030" DrawAspect="Content" ObjectID="_1669526488" r:id="rId24"/>
                    </w:object>
                  </w:r>
                  <w:r w:rsidR="0068050B">
                    <w:t xml:space="preserve"> ………….(1)</w:t>
                  </w:r>
                </w:p>
                <w:p w:rsidR="00FF3665" w:rsidRDefault="0068050B" w:rsidP="0068050B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And </w:t>
                  </w:r>
                  <w:r w:rsidRPr="00696CF8">
                    <w:rPr>
                      <w:position w:val="-30"/>
                    </w:rPr>
                    <w:object w:dxaOrig="1260" w:dyaOrig="680">
                      <v:shape id="_x0000_i1031" type="#_x0000_t75" style="width:63pt;height:33.75pt" o:ole="">
                        <v:imagedata r:id="rId25" o:title=""/>
                      </v:shape>
                      <o:OLEObject Type="Embed" ProgID="Equation.DSMT4" ShapeID="_x0000_i1031" DrawAspect="Content" ObjectID="_1669526489" r:id="rId26"/>
                    </w:object>
                  </w:r>
                </w:p>
              </w:tc>
            </w:tr>
          </w:tbl>
          <w:p w:rsidR="0068050B" w:rsidRDefault="0068050B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A585C" w:rsidRDefault="009F4876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</w:t>
            </w:r>
            <w:r w:rsidR="001A585C"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A585C" w:rsidTr="00696CF8">
              <w:trPr>
                <w:trHeight w:val="524"/>
              </w:trPr>
              <w:tc>
                <w:tcPr>
                  <w:tcW w:w="1304" w:type="dxa"/>
                </w:tcPr>
                <w:p w:rsidR="001A585C" w:rsidRDefault="001A585C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A585C" w:rsidRDefault="001A585C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Differentiate </w:t>
                  </w:r>
                  <w:r w:rsidR="0068050B">
                    <w:rPr>
                      <w:sz w:val="20"/>
                      <w:szCs w:val="20"/>
                      <w:highlight w:val="white"/>
                    </w:rPr>
                    <w:t xml:space="preserve"> equation (1) </w:t>
                  </w:r>
                  <w:r>
                    <w:rPr>
                      <w:sz w:val="20"/>
                      <w:szCs w:val="20"/>
                      <w:highlight w:val="white"/>
                    </w:rPr>
                    <w:t>with respect to “x” on both sides and apply the formulae,</w:t>
                  </w:r>
                </w:p>
                <w:p w:rsidR="001A585C" w:rsidRDefault="0068050B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696CF8">
                    <w:rPr>
                      <w:position w:val="-24"/>
                    </w:rPr>
                    <w:object w:dxaOrig="1960" w:dyaOrig="620">
                      <v:shape id="_x0000_i1032" type="#_x0000_t75" style="width:98.25pt;height:30.75pt" o:ole="">
                        <v:imagedata r:id="rId27" o:title=""/>
                      </v:shape>
                      <o:OLEObject Type="Embed" ProgID="Equation.DSMT4" ShapeID="_x0000_i1032" DrawAspect="Content" ObjectID="_1669526490" r:id="rId28"/>
                    </w:object>
                  </w:r>
                </w:p>
              </w:tc>
            </w:tr>
            <w:tr w:rsidR="001A585C" w:rsidTr="00696CF8">
              <w:trPr>
                <w:trHeight w:val="994"/>
              </w:trPr>
              <w:tc>
                <w:tcPr>
                  <w:tcW w:w="1304" w:type="dxa"/>
                </w:tcPr>
                <w:p w:rsidR="001A585C" w:rsidRDefault="001A585C" w:rsidP="00696CF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A585C" w:rsidRPr="00313AF5" w:rsidRDefault="0068050B" w:rsidP="00696CF8">
                  <w:pPr>
                    <w:widowControl w:val="0"/>
                    <w:rPr>
                      <w:color w:val="FF0000"/>
                      <w:sz w:val="20"/>
                      <w:szCs w:val="20"/>
                      <w:highlight w:val="white"/>
                    </w:rPr>
                  </w:pPr>
                  <w:r w:rsidRPr="00696CF8">
                    <w:rPr>
                      <w:position w:val="-50"/>
                    </w:rPr>
                    <w:object w:dxaOrig="2200" w:dyaOrig="1120">
                      <v:shape id="_x0000_i1033" type="#_x0000_t75" style="width:110.25pt;height:56.25pt" o:ole="">
                        <v:imagedata r:id="rId29" o:title=""/>
                      </v:shape>
                      <o:OLEObject Type="Embed" ProgID="Equation.DSMT4" ShapeID="_x0000_i1033" DrawAspect="Content" ObjectID="_1669526491" r:id="rId30"/>
                    </w:object>
                  </w:r>
                  <w:r w:rsidR="001A585C" w:rsidRPr="00313AF5">
                    <w:rPr>
                      <w:color w:val="FF0000"/>
                    </w:rPr>
                    <w:t xml:space="preserve">         </w:t>
                  </w:r>
                  <w:r w:rsidR="001A585C">
                    <w:rPr>
                      <w:color w:val="FF0000"/>
                    </w:rPr>
                    <w:t xml:space="preserve">                          </w:t>
                  </w:r>
                </w:p>
              </w:tc>
            </w:tr>
          </w:tbl>
          <w:p w:rsidR="001A585C" w:rsidRDefault="001A585C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68050B" w:rsidRDefault="009F4876" w:rsidP="0068050B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0"/>
          <w:szCs w:val="20"/>
          <w:highlight w:val="white"/>
        </w:rPr>
      </w:pPr>
      <w:r>
        <w:rPr>
          <w:sz w:val="20"/>
          <w:szCs w:val="20"/>
          <w:highlight w:val="white"/>
        </w:rPr>
        <w:lastRenderedPageBreak/>
        <w:t>Step 4</w:t>
      </w:r>
      <w:r w:rsidR="0068050B">
        <w:rPr>
          <w:sz w:val="20"/>
          <w:szCs w:val="20"/>
          <w:highlight w:val="white"/>
        </w:rPr>
        <w:t>:</w:t>
      </w:r>
    </w:p>
    <w:tbl>
      <w:tblPr>
        <w:tblW w:w="91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304"/>
        <w:gridCol w:w="7836"/>
      </w:tblGrid>
      <w:tr w:rsidR="0068050B" w:rsidTr="00696CF8">
        <w:trPr>
          <w:trHeight w:val="524"/>
        </w:trPr>
        <w:tc>
          <w:tcPr>
            <w:tcW w:w="1304" w:type="dxa"/>
          </w:tcPr>
          <w:p w:rsidR="0068050B" w:rsidRDefault="0068050B" w:rsidP="00696CF8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Instruction</w:t>
            </w:r>
          </w:p>
        </w:tc>
        <w:tc>
          <w:tcPr>
            <w:tcW w:w="7836" w:type="dxa"/>
          </w:tcPr>
          <w:p w:rsidR="0068050B" w:rsidRDefault="0068050B" w:rsidP="0068050B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ubstitute </w:t>
            </w:r>
            <w:r w:rsidRPr="00696CF8">
              <w:rPr>
                <w:position w:val="-30"/>
              </w:rPr>
              <w:object w:dxaOrig="1260" w:dyaOrig="680">
                <v:shape id="_x0000_i1034" type="#_x0000_t75" style="width:63pt;height:33.75pt" o:ole="">
                  <v:imagedata r:id="rId25" o:title=""/>
                </v:shape>
                <o:OLEObject Type="Embed" ProgID="Equation.DSMT4" ShapeID="_x0000_i1034" DrawAspect="Content" ObjectID="_1669526492" r:id="rId31"/>
              </w:object>
            </w:r>
            <w:r>
              <w:t xml:space="preserve"> in </w:t>
            </w:r>
            <w:r w:rsidRPr="00696CF8">
              <w:rPr>
                <w:position w:val="-14"/>
              </w:rPr>
              <w:object w:dxaOrig="1840" w:dyaOrig="400">
                <v:shape id="_x0000_i1035" type="#_x0000_t75" style="width:92.25pt;height:20.25pt" o:ole="">
                  <v:imagedata r:id="rId32" o:title=""/>
                </v:shape>
                <o:OLEObject Type="Embed" ProgID="Equation.DSMT4" ShapeID="_x0000_i1035" DrawAspect="Content" ObjectID="_1669526493" r:id="rId33"/>
              </w:object>
            </w:r>
          </w:p>
        </w:tc>
      </w:tr>
      <w:tr w:rsidR="0068050B" w:rsidTr="00696CF8">
        <w:trPr>
          <w:trHeight w:val="994"/>
        </w:trPr>
        <w:tc>
          <w:tcPr>
            <w:tcW w:w="1304" w:type="dxa"/>
          </w:tcPr>
          <w:p w:rsidR="0068050B" w:rsidRDefault="0068050B" w:rsidP="00696CF8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Calculation</w:t>
            </w:r>
          </w:p>
        </w:tc>
        <w:tc>
          <w:tcPr>
            <w:tcW w:w="7836" w:type="dxa"/>
          </w:tcPr>
          <w:p w:rsidR="0068050B" w:rsidRPr="00313AF5" w:rsidRDefault="001E51A2" w:rsidP="00696CF8">
            <w:pPr>
              <w:widowControl w:val="0"/>
              <w:rPr>
                <w:color w:val="FF0000"/>
                <w:sz w:val="20"/>
                <w:szCs w:val="20"/>
                <w:highlight w:val="white"/>
              </w:rPr>
            </w:pPr>
            <w:r w:rsidRPr="00696CF8">
              <w:rPr>
                <w:position w:val="-48"/>
              </w:rPr>
              <w:object w:dxaOrig="1640" w:dyaOrig="1080">
                <v:shape id="_x0000_i1036" type="#_x0000_t75" style="width:81.75pt;height:54pt" o:ole="">
                  <v:imagedata r:id="rId34" o:title=""/>
                </v:shape>
                <o:OLEObject Type="Embed" ProgID="Equation.DSMT4" ShapeID="_x0000_i1036" DrawAspect="Content" ObjectID="_1669526494" r:id="rId35"/>
              </w:object>
            </w:r>
            <w:r w:rsidR="0068050B" w:rsidRPr="00313AF5">
              <w:rPr>
                <w:color w:val="FF0000"/>
              </w:rPr>
              <w:t xml:space="preserve">         </w:t>
            </w:r>
            <w:r w:rsidR="0068050B">
              <w:rPr>
                <w:color w:val="FF0000"/>
              </w:rPr>
              <w:t xml:space="preserve">                          </w:t>
            </w:r>
          </w:p>
        </w:tc>
      </w:tr>
    </w:tbl>
    <w:p w:rsidR="001A585C" w:rsidRDefault="001A585C" w:rsidP="001A585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A585C" w:rsidTr="00696CF8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A585C" w:rsidRDefault="001A585C" w:rsidP="00696CF8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b/>
                <w:sz w:val="20"/>
                <w:szCs w:val="20"/>
                <w:highlight w:val="white"/>
              </w:rPr>
              <w:t xml:space="preserve">Section 3 </w:t>
            </w:r>
          </w:p>
          <w:p w:rsidR="001A585C" w:rsidRPr="00EE71BF" w:rsidRDefault="001A585C" w:rsidP="0068050B">
            <w:pPr>
              <w:widowControl w:val="0"/>
              <w:rPr>
                <w:b/>
                <w:sz w:val="20"/>
                <w:szCs w:val="20"/>
                <w:highlight w:val="white"/>
              </w:rPr>
            </w:pPr>
            <w:r w:rsidRPr="00EE71BF">
              <w:rPr>
                <w:sz w:val="20"/>
                <w:szCs w:val="20"/>
                <w:highlight w:val="white"/>
              </w:rPr>
              <w:t>Conclusion</w:t>
            </w:r>
            <w:r>
              <w:rPr>
                <w:b/>
                <w:sz w:val="20"/>
                <w:szCs w:val="20"/>
                <w:highlight w:val="white"/>
              </w:rPr>
              <w:t xml:space="preserve">: </w:t>
            </w:r>
            <w:r w:rsidR="0068050B">
              <w:rPr>
                <w:sz w:val="20"/>
                <w:szCs w:val="20"/>
                <w:highlight w:val="white"/>
              </w:rPr>
              <w:t xml:space="preserve">Differential </w:t>
            </w:r>
            <w:r w:rsidR="0068050B">
              <w:t xml:space="preserve">Equation of </w:t>
            </w:r>
            <w:r w:rsidR="0068050B" w:rsidRPr="00696CF8">
              <w:rPr>
                <w:position w:val="-14"/>
              </w:rPr>
              <w:object w:dxaOrig="2000" w:dyaOrig="440">
                <v:shape id="_x0000_i1037" type="#_x0000_t75" style="width:99.75pt;height:21.75pt" o:ole="">
                  <v:imagedata r:id="rId10" o:title=""/>
                </v:shape>
                <o:OLEObject Type="Embed" ProgID="Equation.DSMT4" ShapeID="_x0000_i1037" DrawAspect="Content" ObjectID="_1669526495" r:id="rId36"/>
              </w:object>
            </w:r>
            <w:r>
              <w:t>is</w:t>
            </w:r>
            <w:r w:rsidR="0068050B">
              <w:t xml:space="preserve"> </w:t>
            </w:r>
            <w:r w:rsidR="0068050B" w:rsidRPr="00696CF8">
              <w:rPr>
                <w:position w:val="-12"/>
              </w:rPr>
              <w:object w:dxaOrig="1359" w:dyaOrig="380">
                <v:shape id="_x0000_i1038" type="#_x0000_t75" style="width:68.25pt;height:18.75pt" o:ole="">
                  <v:imagedata r:id="rId37" o:title=""/>
                </v:shape>
                <o:OLEObject Type="Embed" ProgID="Equation.DSMT4" ShapeID="_x0000_i1038" DrawAspect="Content" ObjectID="_1669526496" r:id="rId38"/>
              </w:object>
            </w:r>
            <w:r>
              <w:t>.</w:t>
            </w:r>
          </w:p>
        </w:tc>
      </w:tr>
      <w:tr w:rsidR="001A585C" w:rsidTr="00696CF8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A585C" w:rsidRDefault="001A585C" w:rsidP="00696CF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</w:t>
            </w:r>
            <w:r w:rsidR="0068050B" w:rsidRPr="00696CF8">
              <w:rPr>
                <w:position w:val="-12"/>
              </w:rPr>
              <w:object w:dxaOrig="1359" w:dyaOrig="380">
                <v:shape id="_x0000_i1039" type="#_x0000_t75" style="width:68.25pt;height:18.75pt" o:ole="">
                  <v:imagedata r:id="rId39" o:title=""/>
                </v:shape>
                <o:OLEObject Type="Embed" ProgID="Equation.DSMT4" ShapeID="_x0000_i1039" DrawAspect="Content" ObjectID="_1669526497" r:id="rId40"/>
              </w:object>
            </w:r>
          </w:p>
        </w:tc>
      </w:tr>
    </w:tbl>
    <w:p w:rsidR="001A585C" w:rsidRDefault="001A585C" w:rsidP="001A585C">
      <w:pPr>
        <w:rPr>
          <w:sz w:val="20"/>
          <w:szCs w:val="20"/>
          <w:highlight w:val="white"/>
        </w:rPr>
      </w:pPr>
    </w:p>
    <w:p w:rsidR="001A585C" w:rsidRDefault="001A585C" w:rsidP="001A585C">
      <w:pPr>
        <w:rPr>
          <w:sz w:val="20"/>
          <w:szCs w:val="20"/>
          <w:highlight w:val="white"/>
        </w:rPr>
      </w:pPr>
    </w:p>
    <w:p w:rsidR="001A585C" w:rsidRDefault="001A585C" w:rsidP="001A585C"/>
    <w:p w:rsidR="001A585C" w:rsidRDefault="001A585C" w:rsidP="001A585C"/>
    <w:p w:rsidR="001A585C" w:rsidRDefault="001A585C" w:rsidP="001A585C"/>
    <w:p w:rsidR="001A585C" w:rsidRDefault="001A585C" w:rsidP="001A585C"/>
    <w:p w:rsidR="001A585C" w:rsidRDefault="001A585C" w:rsidP="001A585C"/>
    <w:p w:rsidR="00AC7479" w:rsidRDefault="00AC7479"/>
    <w:sectPr w:rsidR="00AC7479" w:rsidSect="00E91503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12E7" w:rsidRDefault="004F12E7" w:rsidP="00386806">
      <w:pPr>
        <w:spacing w:after="0" w:line="240" w:lineRule="auto"/>
      </w:pPr>
      <w:r>
        <w:separator/>
      </w:r>
    </w:p>
  </w:endnote>
  <w:endnote w:type="continuationSeparator" w:id="1">
    <w:p w:rsidR="004F12E7" w:rsidRDefault="004F12E7" w:rsidP="003868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12E7" w:rsidRDefault="004F12E7" w:rsidP="00386806">
      <w:pPr>
        <w:spacing w:after="0" w:line="240" w:lineRule="auto"/>
      </w:pPr>
      <w:r>
        <w:separator/>
      </w:r>
    </w:p>
  </w:footnote>
  <w:footnote w:type="continuationSeparator" w:id="1">
    <w:p w:rsidR="004F12E7" w:rsidRDefault="004F12E7" w:rsidP="003868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503" w:rsidRDefault="004F12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117653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E546E7"/>
    <w:multiLevelType w:val="hybridMultilevel"/>
    <w:tmpl w:val="F3E09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A585C"/>
    <w:rsid w:val="001A585C"/>
    <w:rsid w:val="001E51A2"/>
    <w:rsid w:val="00386806"/>
    <w:rsid w:val="004F12E7"/>
    <w:rsid w:val="0068050B"/>
    <w:rsid w:val="009F4876"/>
    <w:rsid w:val="00AC7479"/>
    <w:rsid w:val="00FF36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5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58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85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image" Target="media/image11.wmf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image" Target="media/image9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8T08:52:00Z</dcterms:created>
  <dcterms:modified xsi:type="dcterms:W3CDTF">2020-12-15T03:03:00Z</dcterms:modified>
</cp:coreProperties>
</file>